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3E60BC" w14:textId="77777777" w:rsidR="00C26B71" w:rsidRDefault="00492B73" w:rsidP="00492B73">
      <w:pPr>
        <w:jc w:val="right"/>
      </w:pPr>
      <w:r>
        <w:t>Name: _________________________________</w:t>
      </w:r>
    </w:p>
    <w:p w14:paraId="3011F4E6" w14:textId="77777777" w:rsidR="00492B73" w:rsidRDefault="00492B73" w:rsidP="00492B73">
      <w:pPr>
        <w:jc w:val="right"/>
      </w:pPr>
    </w:p>
    <w:p w14:paraId="3BECE4E9" w14:textId="77777777" w:rsidR="00492B73" w:rsidRDefault="00492B73" w:rsidP="00492B73">
      <w:pPr>
        <w:jc w:val="right"/>
      </w:pPr>
      <w:r>
        <w:t>Block: ________________</w:t>
      </w:r>
    </w:p>
    <w:p w14:paraId="0A1691D2" w14:textId="77777777" w:rsidR="00492B73" w:rsidRDefault="00492B73" w:rsidP="00492B73">
      <w:pPr>
        <w:jc w:val="right"/>
      </w:pPr>
    </w:p>
    <w:p w14:paraId="1EE4CA3B" w14:textId="77777777" w:rsidR="00492B73" w:rsidRDefault="00492B73" w:rsidP="00492B73">
      <w:pPr>
        <w:jc w:val="center"/>
      </w:pPr>
      <w:r>
        <w:rPr>
          <w:b/>
        </w:rPr>
        <w:t>Station 1 – General Sequences</w:t>
      </w:r>
    </w:p>
    <w:p w14:paraId="4A2F01F7" w14:textId="77777777" w:rsidR="00492B73" w:rsidRDefault="00492B73" w:rsidP="00492B73">
      <w:pPr>
        <w:jc w:val="center"/>
      </w:pPr>
    </w:p>
    <w:p w14:paraId="086B33FB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>What is the definition of a sequence?</w:t>
      </w:r>
    </w:p>
    <w:p w14:paraId="13B5D018" w14:textId="77777777" w:rsidR="00492B73" w:rsidRDefault="00492B73" w:rsidP="00492B73"/>
    <w:p w14:paraId="40FCED21" w14:textId="77777777" w:rsidR="00492B73" w:rsidRDefault="00492B73" w:rsidP="00492B73"/>
    <w:p w14:paraId="4221DE9C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Is the sequence defined by </w:t>
      </w:r>
      <w:r w:rsidRPr="00492B73">
        <w:rPr>
          <w:position w:val="-10"/>
        </w:rPr>
        <w:object w:dxaOrig="1120" w:dyaOrig="360" w14:anchorId="27BA4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8pt" o:ole="">
            <v:imagedata r:id="rId6" o:title=""/>
          </v:shape>
          <o:OLEObject Type="Embed" ProgID="Equation.DSMT4" ShapeID="_x0000_i1025" DrawAspect="Content" ObjectID="_1315745169" r:id="rId7"/>
        </w:object>
      </w:r>
      <w:r>
        <w:t xml:space="preserve"> explicit or recursive? How do you know? List the first four terms of the sequence.</w:t>
      </w:r>
    </w:p>
    <w:p w14:paraId="2865D56C" w14:textId="77777777" w:rsidR="00492B73" w:rsidRDefault="00492B73" w:rsidP="00492B73"/>
    <w:p w14:paraId="65B96666" w14:textId="77777777" w:rsidR="00492B73" w:rsidRDefault="00492B73" w:rsidP="00492B73"/>
    <w:p w14:paraId="149A52EA" w14:textId="77777777" w:rsidR="00492B73" w:rsidRDefault="00492B73" w:rsidP="00492B73"/>
    <w:p w14:paraId="7F6B9825" w14:textId="77777777" w:rsidR="00492B73" w:rsidRDefault="00492B73" w:rsidP="00492B73"/>
    <w:p w14:paraId="5DB8CC09" w14:textId="77777777" w:rsidR="00492B73" w:rsidRDefault="00492B73" w:rsidP="00492B73"/>
    <w:p w14:paraId="15785435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Is the sequence defined by </w:t>
      </w:r>
      <w:r w:rsidRPr="00492B73">
        <w:rPr>
          <w:position w:val="-28"/>
        </w:rPr>
        <w:object w:dxaOrig="1240" w:dyaOrig="700" w14:anchorId="2FCFCD88">
          <v:shape id="_x0000_i1026" type="#_x0000_t75" style="width:62pt;height:35pt" o:ole="">
            <v:imagedata r:id="rId8" o:title=""/>
          </v:shape>
          <o:OLEObject Type="Embed" ProgID="Equation.DSMT4" ShapeID="_x0000_i1026" DrawAspect="Content" ObjectID="_1315745170" r:id="rId9"/>
        </w:object>
      </w:r>
      <w:r>
        <w:t xml:space="preserve"> explicit or recursive? How do you know? List the first four terms of the sequence.</w:t>
      </w:r>
    </w:p>
    <w:p w14:paraId="44432E0D" w14:textId="77777777" w:rsidR="00492B73" w:rsidRDefault="00492B73" w:rsidP="00492B73"/>
    <w:p w14:paraId="604A766C" w14:textId="77777777" w:rsidR="00492B73" w:rsidRDefault="00492B73" w:rsidP="00492B73"/>
    <w:p w14:paraId="23ADF4F0" w14:textId="77777777" w:rsidR="00492B73" w:rsidRDefault="00492B73" w:rsidP="00492B73"/>
    <w:p w14:paraId="639A5DA6" w14:textId="77777777" w:rsidR="00492B73" w:rsidRDefault="00492B73" w:rsidP="00492B73"/>
    <w:p w14:paraId="34078791" w14:textId="77777777" w:rsidR="00492B73" w:rsidRDefault="00492B73" w:rsidP="00492B73"/>
    <w:p w14:paraId="1FE88C7C" w14:textId="77777777" w:rsidR="00492B73" w:rsidRDefault="00492B73" w:rsidP="00492B73"/>
    <w:p w14:paraId="37623D79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 xml:space="preserve">What does </w:t>
      </w:r>
      <w:r w:rsidRPr="00492B73">
        <w:rPr>
          <w:position w:val="-10"/>
        </w:rPr>
        <w:object w:dxaOrig="360" w:dyaOrig="320" w14:anchorId="520C94D9">
          <v:shape id="_x0000_i1027" type="#_x0000_t75" style="width:18pt;height:16pt" o:ole="">
            <v:imagedata r:id="rId10" o:title=""/>
          </v:shape>
          <o:OLEObject Type="Embed" ProgID="Equation.DSMT4" ShapeID="_x0000_i1027" DrawAspect="Content" ObjectID="_1315745171" r:id="rId11"/>
        </w:object>
      </w:r>
      <w:proofErr w:type="gramStart"/>
      <w:r>
        <w:t xml:space="preserve">  represent</w:t>
      </w:r>
      <w:proofErr w:type="gramEnd"/>
      <w:r>
        <w:t xml:space="preserve"> in a sequence?</w:t>
      </w:r>
    </w:p>
    <w:p w14:paraId="4EDD2F49" w14:textId="77777777" w:rsidR="00492B73" w:rsidRDefault="00492B73" w:rsidP="00492B73"/>
    <w:p w14:paraId="166BE5AE" w14:textId="77777777" w:rsidR="00492B73" w:rsidRDefault="00492B73" w:rsidP="00492B73"/>
    <w:p w14:paraId="4456F5BD" w14:textId="77777777" w:rsidR="00492B73" w:rsidRDefault="00492B73" w:rsidP="00492B73"/>
    <w:p w14:paraId="571E2FF9" w14:textId="77777777" w:rsidR="00492B73" w:rsidRDefault="00492B73" w:rsidP="00492B73"/>
    <w:p w14:paraId="3C2334E8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>List the next 3 terms in the sequence: 3, 6, 11, 18, 27, _______, _________, ________</w:t>
      </w:r>
    </w:p>
    <w:p w14:paraId="2DB16CC4" w14:textId="77777777" w:rsidR="00492B73" w:rsidRDefault="00492B73" w:rsidP="00492B73"/>
    <w:p w14:paraId="0AA675CC" w14:textId="77777777" w:rsidR="00492B73" w:rsidRDefault="00492B73" w:rsidP="00492B73"/>
    <w:p w14:paraId="2F01B760" w14:textId="77777777" w:rsidR="00492B73" w:rsidRDefault="00492B73" w:rsidP="00492B73"/>
    <w:p w14:paraId="6FE4B46A" w14:textId="77777777" w:rsidR="00492B73" w:rsidRDefault="00492B73" w:rsidP="00492B73"/>
    <w:p w14:paraId="33EA3ED8" w14:textId="77777777" w:rsidR="00492B73" w:rsidRDefault="00492B73" w:rsidP="00492B73">
      <w:pPr>
        <w:pStyle w:val="ListParagraph"/>
        <w:numPr>
          <w:ilvl w:val="0"/>
          <w:numId w:val="1"/>
        </w:numPr>
      </w:pPr>
      <w:r>
        <w:t>List the next 3 terms in the sequence: 75, 72, 69, 66, ________, ________, __________</w:t>
      </w:r>
    </w:p>
    <w:p w14:paraId="3C79B385" w14:textId="77777777" w:rsidR="00492B73" w:rsidRDefault="00492B73" w:rsidP="00492B73"/>
    <w:p w14:paraId="23E8C0FF" w14:textId="77777777" w:rsidR="00492B73" w:rsidRDefault="00492B73">
      <w:r>
        <w:br w:type="page"/>
      </w:r>
    </w:p>
    <w:p w14:paraId="3340BBA6" w14:textId="77777777" w:rsidR="00492B73" w:rsidRDefault="00492B73" w:rsidP="00492B73">
      <w:pPr>
        <w:jc w:val="right"/>
      </w:pPr>
      <w:r>
        <w:lastRenderedPageBreak/>
        <w:t>Name: _______________________________</w:t>
      </w:r>
    </w:p>
    <w:p w14:paraId="556B8DF2" w14:textId="77777777" w:rsidR="00492B73" w:rsidRDefault="00492B73" w:rsidP="00492B73">
      <w:pPr>
        <w:jc w:val="right"/>
      </w:pPr>
    </w:p>
    <w:p w14:paraId="1A315110" w14:textId="77777777" w:rsidR="00492B73" w:rsidRDefault="00492B73" w:rsidP="00492B73">
      <w:pPr>
        <w:jc w:val="right"/>
      </w:pPr>
      <w:r>
        <w:t>Block: ________</w:t>
      </w:r>
    </w:p>
    <w:p w14:paraId="70FF859C" w14:textId="77777777" w:rsidR="00492B73" w:rsidRDefault="00492B73" w:rsidP="00492B73">
      <w:pPr>
        <w:jc w:val="right"/>
      </w:pPr>
    </w:p>
    <w:p w14:paraId="15B5B7B9" w14:textId="77777777" w:rsidR="00492B73" w:rsidRDefault="00492B73" w:rsidP="00492B73">
      <w:pPr>
        <w:jc w:val="center"/>
      </w:pPr>
      <w:r>
        <w:rPr>
          <w:b/>
        </w:rPr>
        <w:t>Station 2 – General Series</w:t>
      </w:r>
    </w:p>
    <w:p w14:paraId="7755E608" w14:textId="77777777" w:rsidR="00492B73" w:rsidRDefault="00492B73" w:rsidP="00492B73">
      <w:pPr>
        <w:jc w:val="center"/>
      </w:pPr>
    </w:p>
    <w:p w14:paraId="3566B918" w14:textId="77777777" w:rsidR="00492B73" w:rsidRDefault="00492B73" w:rsidP="00492B73">
      <w:pPr>
        <w:pStyle w:val="ListParagraph"/>
        <w:numPr>
          <w:ilvl w:val="0"/>
          <w:numId w:val="2"/>
        </w:numPr>
      </w:pPr>
      <w:r>
        <w:t>What is the definition of a series?</w:t>
      </w:r>
    </w:p>
    <w:p w14:paraId="40D78EAF" w14:textId="77777777" w:rsidR="00492B73" w:rsidRDefault="00492B73" w:rsidP="00492B73"/>
    <w:p w14:paraId="2889958F" w14:textId="77777777" w:rsidR="00492B73" w:rsidRDefault="00492B73" w:rsidP="00492B73"/>
    <w:p w14:paraId="413B5B74" w14:textId="77777777" w:rsidR="00492B73" w:rsidRDefault="00492B73" w:rsidP="00492B73">
      <w:pPr>
        <w:pStyle w:val="ListParagraph"/>
        <w:numPr>
          <w:ilvl w:val="0"/>
          <w:numId w:val="2"/>
        </w:numPr>
      </w:pPr>
      <w:r>
        <w:t xml:space="preserve">What does the symbol </w:t>
      </w:r>
      <w:r w:rsidRPr="00492B73">
        <w:rPr>
          <w:position w:val="-10"/>
        </w:rPr>
        <w:object w:dxaOrig="320" w:dyaOrig="420" w14:anchorId="47B73CBF">
          <v:shape id="_x0000_i1028" type="#_x0000_t75" style="width:16pt;height:21pt" o:ole="">
            <v:imagedata r:id="rId12" o:title=""/>
          </v:shape>
          <o:OLEObject Type="Embed" ProgID="Equation.DSMT4" ShapeID="_x0000_i1028" DrawAspect="Content" ObjectID="_1315745172" r:id="rId13"/>
        </w:object>
      </w:r>
      <w:r>
        <w:t xml:space="preserve"> mean? What is the name of the symbol?</w:t>
      </w:r>
    </w:p>
    <w:p w14:paraId="1D303614" w14:textId="77777777" w:rsidR="00492B73" w:rsidRDefault="00492B73" w:rsidP="00492B73"/>
    <w:p w14:paraId="5D9754F0" w14:textId="77777777" w:rsidR="00492B73" w:rsidRDefault="00492B73" w:rsidP="00492B73"/>
    <w:p w14:paraId="11A25375" w14:textId="77777777" w:rsidR="00492B73" w:rsidRDefault="00492B73" w:rsidP="00492B73"/>
    <w:p w14:paraId="1B6861EF" w14:textId="77777777" w:rsidR="00492B73" w:rsidRDefault="00492B73" w:rsidP="00492B73"/>
    <w:p w14:paraId="0E81CAAB" w14:textId="77777777" w:rsidR="00492B73" w:rsidRDefault="00492B73" w:rsidP="00492B73"/>
    <w:p w14:paraId="2448C87B" w14:textId="77777777" w:rsidR="00492B73" w:rsidRDefault="00492B73" w:rsidP="00492B73">
      <w:pPr>
        <w:pStyle w:val="ListParagraph"/>
        <w:numPr>
          <w:ilvl w:val="0"/>
          <w:numId w:val="2"/>
        </w:numPr>
      </w:pPr>
      <w:r>
        <w:t>Evaluate the following:</w:t>
      </w:r>
    </w:p>
    <w:p w14:paraId="173FDFAB" w14:textId="77777777" w:rsidR="00492B73" w:rsidRDefault="00492B73" w:rsidP="00492B73">
      <w:pPr>
        <w:pStyle w:val="ListParagraph"/>
        <w:numPr>
          <w:ilvl w:val="1"/>
          <w:numId w:val="2"/>
        </w:numPr>
      </w:pPr>
      <w:r w:rsidRPr="00492B73">
        <w:rPr>
          <w:position w:val="-28"/>
        </w:rPr>
        <w:object w:dxaOrig="860" w:dyaOrig="700" w14:anchorId="5BA24526">
          <v:shape id="_x0000_i1029" type="#_x0000_t75" style="width:43pt;height:35pt" o:ole="">
            <v:imagedata r:id="rId14" o:title=""/>
          </v:shape>
          <o:OLEObject Type="Embed" ProgID="Equation.DSMT4" ShapeID="_x0000_i1029" DrawAspect="Content" ObjectID="_1315745173" r:id="rId15"/>
        </w:object>
      </w:r>
    </w:p>
    <w:p w14:paraId="08745374" w14:textId="77777777" w:rsidR="00492B73" w:rsidRDefault="00492B73" w:rsidP="00492B73"/>
    <w:p w14:paraId="71B242AF" w14:textId="77777777" w:rsidR="00492B73" w:rsidRDefault="00492B73" w:rsidP="00492B73"/>
    <w:p w14:paraId="5EB52098" w14:textId="77777777" w:rsidR="00492B73" w:rsidRDefault="00492B73" w:rsidP="00492B73"/>
    <w:p w14:paraId="65B04C25" w14:textId="77777777" w:rsidR="00492B73" w:rsidRDefault="00492B73" w:rsidP="00492B73"/>
    <w:p w14:paraId="37661AFB" w14:textId="77777777" w:rsidR="00492B73" w:rsidRDefault="00492B73" w:rsidP="00492B73"/>
    <w:p w14:paraId="6325EC78" w14:textId="77777777" w:rsidR="00492B73" w:rsidRDefault="00492B73" w:rsidP="00492B73">
      <w:pPr>
        <w:pStyle w:val="ListParagraph"/>
        <w:numPr>
          <w:ilvl w:val="1"/>
          <w:numId w:val="2"/>
        </w:numPr>
      </w:pPr>
      <w:r w:rsidRPr="00492B73">
        <w:rPr>
          <w:position w:val="-28"/>
        </w:rPr>
        <w:object w:dxaOrig="1200" w:dyaOrig="700" w14:anchorId="7B43B3DE">
          <v:shape id="_x0000_i1030" type="#_x0000_t75" style="width:60pt;height:35pt" o:ole="">
            <v:imagedata r:id="rId16" o:title=""/>
          </v:shape>
          <o:OLEObject Type="Embed" ProgID="Equation.DSMT4" ShapeID="_x0000_i1030" DrawAspect="Content" ObjectID="_1315745174" r:id="rId17"/>
        </w:object>
      </w:r>
      <w:r>
        <w:t xml:space="preserve"> </w:t>
      </w:r>
    </w:p>
    <w:p w14:paraId="40ED96E7" w14:textId="77777777" w:rsidR="00492B73" w:rsidRDefault="00492B73" w:rsidP="00492B73"/>
    <w:p w14:paraId="75C2F78D" w14:textId="77777777" w:rsidR="00492B73" w:rsidRDefault="00492B73" w:rsidP="00492B73"/>
    <w:p w14:paraId="539FE20B" w14:textId="77777777" w:rsidR="00492B73" w:rsidRDefault="00492B73" w:rsidP="00492B73"/>
    <w:p w14:paraId="37AFA9B9" w14:textId="77777777" w:rsidR="00492B73" w:rsidRDefault="00492B73" w:rsidP="00492B73"/>
    <w:p w14:paraId="690EDCFF" w14:textId="77777777" w:rsidR="00492B73" w:rsidRDefault="00492B73" w:rsidP="00492B73"/>
    <w:p w14:paraId="7A4104B7" w14:textId="77777777" w:rsidR="00492B73" w:rsidRDefault="00492B73" w:rsidP="00492B73">
      <w:pPr>
        <w:pStyle w:val="ListParagraph"/>
        <w:numPr>
          <w:ilvl w:val="1"/>
          <w:numId w:val="2"/>
        </w:numPr>
      </w:pPr>
      <w:r w:rsidRPr="00492B73">
        <w:rPr>
          <w:position w:val="-28"/>
        </w:rPr>
        <w:object w:dxaOrig="1040" w:dyaOrig="700" w14:anchorId="6F584F85">
          <v:shape id="_x0000_i1031" type="#_x0000_t75" style="width:52pt;height:35pt" o:ole="">
            <v:imagedata r:id="rId18" o:title=""/>
          </v:shape>
          <o:OLEObject Type="Embed" ProgID="Equation.DSMT4" ShapeID="_x0000_i1031" DrawAspect="Content" ObjectID="_1315745175" r:id="rId19"/>
        </w:object>
      </w:r>
      <w:r>
        <w:t xml:space="preserve"> </w:t>
      </w:r>
    </w:p>
    <w:p w14:paraId="2B5ED7C5" w14:textId="77777777" w:rsidR="00492B73" w:rsidRDefault="00492B73" w:rsidP="00492B73">
      <w:pPr>
        <w:ind w:left="1080"/>
      </w:pPr>
    </w:p>
    <w:p w14:paraId="70885AA2" w14:textId="77777777" w:rsidR="00492B73" w:rsidRDefault="00492B73" w:rsidP="00492B73"/>
    <w:p w14:paraId="3A09F04A" w14:textId="77777777" w:rsidR="00492B73" w:rsidRDefault="00492B73" w:rsidP="00492B73"/>
    <w:p w14:paraId="2A540F0A" w14:textId="77777777" w:rsidR="00492B73" w:rsidRDefault="00492B73" w:rsidP="00492B73"/>
    <w:p w14:paraId="75D1C966" w14:textId="77777777" w:rsidR="00492B73" w:rsidRDefault="00492B73" w:rsidP="002340B2">
      <w:pPr>
        <w:pStyle w:val="ListParagraph"/>
        <w:numPr>
          <w:ilvl w:val="0"/>
          <w:numId w:val="2"/>
        </w:numPr>
      </w:pPr>
      <w:r>
        <w:t>Write the following using series notation</w:t>
      </w:r>
      <w:proofErr w:type="gramStart"/>
      <w:r>
        <w:t>:</w:t>
      </w:r>
      <w:r w:rsidR="002340B2">
        <w:t xml:space="preserve">    </w:t>
      </w:r>
      <w:r>
        <w:t>2</w:t>
      </w:r>
      <w:proofErr w:type="gramEnd"/>
      <w:r>
        <w:t>+4+6+8+…+30</w:t>
      </w:r>
    </w:p>
    <w:p w14:paraId="0C2834EF" w14:textId="77777777" w:rsidR="00492B73" w:rsidRDefault="00492B73" w:rsidP="00492B73"/>
    <w:p w14:paraId="7D83776F" w14:textId="77777777" w:rsidR="00492B73" w:rsidRDefault="00492B73" w:rsidP="00492B73">
      <w:bookmarkStart w:id="0" w:name="_GoBack"/>
      <w:bookmarkEnd w:id="0"/>
    </w:p>
    <w:p w14:paraId="3789C986" w14:textId="77777777" w:rsidR="00492B73" w:rsidRDefault="00492B73" w:rsidP="00492B73"/>
    <w:p w14:paraId="3C04D83F" w14:textId="77777777" w:rsidR="00492B73" w:rsidRDefault="00492B73" w:rsidP="00492B73"/>
    <w:p w14:paraId="20E8B611" w14:textId="77777777" w:rsidR="00492B73" w:rsidRDefault="00492B73">
      <w:r>
        <w:br w:type="page"/>
      </w:r>
    </w:p>
    <w:p w14:paraId="1A9D611A" w14:textId="77777777" w:rsidR="00492B73" w:rsidRDefault="00492B73" w:rsidP="00492B73">
      <w:pPr>
        <w:jc w:val="right"/>
      </w:pPr>
      <w:r>
        <w:t>Name: ____________________________</w:t>
      </w:r>
    </w:p>
    <w:p w14:paraId="22A2DB65" w14:textId="77777777" w:rsidR="00492B73" w:rsidRDefault="00492B73" w:rsidP="00492B73">
      <w:pPr>
        <w:jc w:val="right"/>
      </w:pPr>
    </w:p>
    <w:p w14:paraId="5CC766F7" w14:textId="77777777" w:rsidR="00492B73" w:rsidRDefault="00492B73" w:rsidP="00492B73">
      <w:pPr>
        <w:jc w:val="right"/>
      </w:pPr>
      <w:r>
        <w:t>Block: _______</w:t>
      </w:r>
    </w:p>
    <w:p w14:paraId="68C5F130" w14:textId="77777777" w:rsidR="00492B73" w:rsidRDefault="00492B73" w:rsidP="00492B73">
      <w:pPr>
        <w:jc w:val="right"/>
      </w:pPr>
    </w:p>
    <w:p w14:paraId="0CC2A804" w14:textId="77777777" w:rsidR="00492B73" w:rsidRDefault="00492B73" w:rsidP="00492B73">
      <w:pPr>
        <w:jc w:val="center"/>
      </w:pPr>
      <w:r>
        <w:rPr>
          <w:b/>
        </w:rPr>
        <w:t>Station 3 – Arithmetic Sequences – Part 1</w:t>
      </w:r>
    </w:p>
    <w:p w14:paraId="22B4524F" w14:textId="77777777" w:rsidR="00492B73" w:rsidRDefault="00492B73" w:rsidP="00492B73">
      <w:pPr>
        <w:jc w:val="center"/>
      </w:pPr>
    </w:p>
    <w:p w14:paraId="7AC664A8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What is the definition of an arithmetic sequence?</w:t>
      </w:r>
    </w:p>
    <w:p w14:paraId="28107792" w14:textId="77777777" w:rsidR="00492B73" w:rsidRDefault="00492B73" w:rsidP="00492B73"/>
    <w:p w14:paraId="1AC7DD4E" w14:textId="77777777" w:rsidR="00492B73" w:rsidRDefault="00492B73" w:rsidP="00492B73"/>
    <w:p w14:paraId="0081B4D5" w14:textId="77777777" w:rsidR="00492B73" w:rsidRDefault="00492B73" w:rsidP="00492B73"/>
    <w:p w14:paraId="0B030B66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What does the letter d represent in the formula for an arithmetic sequence?</w:t>
      </w:r>
    </w:p>
    <w:p w14:paraId="0ED90E7E" w14:textId="77777777" w:rsidR="00492B73" w:rsidRDefault="00492B73" w:rsidP="00492B73"/>
    <w:p w14:paraId="380DACDC" w14:textId="77777777" w:rsidR="00492B73" w:rsidRDefault="00492B73" w:rsidP="00492B73"/>
    <w:p w14:paraId="7FAD5523" w14:textId="77777777" w:rsidR="00492B73" w:rsidRDefault="00492B73" w:rsidP="00492B73"/>
    <w:p w14:paraId="37A826BD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We’ve looked at 2 explicit formulas for an arithmetic sequence. What are they?</w:t>
      </w:r>
    </w:p>
    <w:p w14:paraId="48E2E06D" w14:textId="77777777" w:rsidR="00492B73" w:rsidRDefault="00492B73" w:rsidP="00492B73"/>
    <w:p w14:paraId="42C87F2D" w14:textId="77777777" w:rsidR="00492B73" w:rsidRDefault="00492B73" w:rsidP="00492B73"/>
    <w:p w14:paraId="20C3C96D" w14:textId="77777777" w:rsidR="00492B73" w:rsidRDefault="00492B73" w:rsidP="00492B73"/>
    <w:p w14:paraId="1213198A" w14:textId="77777777" w:rsidR="00492B73" w:rsidRDefault="00492B73" w:rsidP="00492B73"/>
    <w:p w14:paraId="01C78CCB" w14:textId="77777777" w:rsidR="00492B73" w:rsidRDefault="00492B73" w:rsidP="00492B73"/>
    <w:p w14:paraId="5F70EA10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>Determine if the following sequences are arithmetic. If so, give the value of d.</w:t>
      </w:r>
    </w:p>
    <w:p w14:paraId="09D04900" w14:textId="77777777" w:rsidR="00492B73" w:rsidRDefault="00492B73" w:rsidP="00492B73">
      <w:pPr>
        <w:pStyle w:val="ListParagraph"/>
        <w:numPr>
          <w:ilvl w:val="1"/>
          <w:numId w:val="3"/>
        </w:numPr>
      </w:pPr>
      <w:r>
        <w:t>2, 4, 8, 16, 32, …</w:t>
      </w:r>
    </w:p>
    <w:p w14:paraId="168D3FAC" w14:textId="77777777" w:rsidR="00492B73" w:rsidRDefault="00492B73" w:rsidP="00492B73"/>
    <w:p w14:paraId="43D06594" w14:textId="77777777" w:rsidR="00492B73" w:rsidRDefault="00492B73" w:rsidP="00492B73"/>
    <w:p w14:paraId="2CD5AC2B" w14:textId="77777777" w:rsidR="00492B73" w:rsidRDefault="00492B73" w:rsidP="00492B73">
      <w:pPr>
        <w:pStyle w:val="ListParagraph"/>
        <w:numPr>
          <w:ilvl w:val="1"/>
          <w:numId w:val="3"/>
        </w:numPr>
      </w:pPr>
      <w:r>
        <w:t>4, 4.5, 5, 5.5, …</w:t>
      </w:r>
    </w:p>
    <w:p w14:paraId="1C3AB973" w14:textId="77777777" w:rsidR="00492B73" w:rsidRDefault="00492B73" w:rsidP="00492B73"/>
    <w:p w14:paraId="13E943BA" w14:textId="77777777" w:rsidR="00492B73" w:rsidRDefault="00492B73" w:rsidP="00492B73"/>
    <w:p w14:paraId="76D7ECF7" w14:textId="77777777" w:rsidR="00492B73" w:rsidRDefault="00492B73" w:rsidP="00492B73">
      <w:pPr>
        <w:pStyle w:val="ListParagraph"/>
        <w:numPr>
          <w:ilvl w:val="1"/>
          <w:numId w:val="3"/>
        </w:numPr>
      </w:pPr>
      <w:r>
        <w:t>81, 79.5, 78, 76.5, …</w:t>
      </w:r>
    </w:p>
    <w:p w14:paraId="54AABAFD" w14:textId="77777777" w:rsidR="00492B73" w:rsidRDefault="00492B73" w:rsidP="00492B73"/>
    <w:p w14:paraId="34D44E1C" w14:textId="77777777" w:rsidR="00492B73" w:rsidRDefault="00492B73" w:rsidP="00492B73"/>
    <w:p w14:paraId="4FC5459D" w14:textId="77777777" w:rsidR="00492B73" w:rsidRDefault="00492B73" w:rsidP="00492B73"/>
    <w:p w14:paraId="5E0C6FC6" w14:textId="77777777" w:rsidR="00492B73" w:rsidRDefault="00492B73" w:rsidP="00492B73">
      <w:pPr>
        <w:pStyle w:val="ListParagraph"/>
        <w:numPr>
          <w:ilvl w:val="0"/>
          <w:numId w:val="3"/>
        </w:numPr>
      </w:pPr>
      <w:r>
        <w:t xml:space="preserve">List the first four terms of the sequence: </w:t>
      </w:r>
      <w:r w:rsidRPr="00492B73">
        <w:rPr>
          <w:position w:val="-10"/>
        </w:rPr>
        <w:object w:dxaOrig="1640" w:dyaOrig="320" w14:anchorId="29EF9588">
          <v:shape id="_x0000_i1032" type="#_x0000_t75" style="width:82pt;height:16pt" o:ole="">
            <v:imagedata r:id="rId20" o:title=""/>
          </v:shape>
          <o:OLEObject Type="Embed" ProgID="Equation.DSMT4" ShapeID="_x0000_i1032" DrawAspect="Content" ObjectID="_1315745176" r:id="rId21"/>
        </w:object>
      </w:r>
      <w:r>
        <w:t xml:space="preserve"> </w:t>
      </w:r>
    </w:p>
    <w:p w14:paraId="1E28F3AC" w14:textId="77777777" w:rsidR="00492B73" w:rsidRDefault="00492B73" w:rsidP="00492B73"/>
    <w:p w14:paraId="2418C0D0" w14:textId="77777777" w:rsidR="00492B73" w:rsidRDefault="00492B73" w:rsidP="00492B73"/>
    <w:p w14:paraId="64A9AF4C" w14:textId="77777777" w:rsidR="00492B73" w:rsidRDefault="00492B73" w:rsidP="00492B73"/>
    <w:p w14:paraId="5CB6D83D" w14:textId="77777777" w:rsidR="00492B73" w:rsidRDefault="00492B73" w:rsidP="00492B73"/>
    <w:p w14:paraId="6D928FFF" w14:textId="77777777" w:rsidR="00492B73" w:rsidRDefault="00492B73" w:rsidP="00492B73"/>
    <w:p w14:paraId="2AAB22CC" w14:textId="77777777" w:rsidR="00492B73" w:rsidRDefault="00492B73" w:rsidP="006E05B2">
      <w:pPr>
        <w:pStyle w:val="ListParagraph"/>
        <w:numPr>
          <w:ilvl w:val="0"/>
          <w:numId w:val="3"/>
        </w:numPr>
      </w:pPr>
      <w:r>
        <w:t>Find the 35</w:t>
      </w:r>
      <w:r w:rsidRPr="006E05B2">
        <w:rPr>
          <w:vertAlign w:val="superscript"/>
        </w:rPr>
        <w:t>th</w:t>
      </w:r>
      <w:r>
        <w:t xml:space="preserve"> term of the sequence: </w:t>
      </w:r>
      <w:r w:rsidR="006E05B2" w:rsidRPr="006E05B2">
        <w:rPr>
          <w:position w:val="-10"/>
        </w:rPr>
        <w:object w:dxaOrig="1820" w:dyaOrig="320" w14:anchorId="674851C1">
          <v:shape id="_x0000_i1033" type="#_x0000_t75" style="width:91pt;height:16pt" o:ole="">
            <v:imagedata r:id="rId22" o:title=""/>
          </v:shape>
          <o:OLEObject Type="Embed" ProgID="Equation.DSMT4" ShapeID="_x0000_i1033" DrawAspect="Content" ObjectID="_1315745177" r:id="rId23"/>
        </w:object>
      </w:r>
      <w:r>
        <w:t xml:space="preserve"> </w:t>
      </w:r>
    </w:p>
    <w:p w14:paraId="0262BB03" w14:textId="77777777" w:rsidR="006E05B2" w:rsidRDefault="006E05B2">
      <w:r>
        <w:br w:type="page"/>
      </w:r>
    </w:p>
    <w:p w14:paraId="20AD1FD5" w14:textId="77777777" w:rsidR="006E05B2" w:rsidRDefault="006E05B2" w:rsidP="006E05B2">
      <w:pPr>
        <w:jc w:val="right"/>
      </w:pPr>
      <w:r>
        <w:t>Name: ________________________</w:t>
      </w:r>
    </w:p>
    <w:p w14:paraId="2CAAFBA2" w14:textId="77777777" w:rsidR="006E05B2" w:rsidRDefault="006E05B2" w:rsidP="006E05B2">
      <w:pPr>
        <w:jc w:val="right"/>
      </w:pPr>
    </w:p>
    <w:p w14:paraId="36844ABF" w14:textId="77777777" w:rsidR="006E05B2" w:rsidRDefault="006E05B2" w:rsidP="006E05B2">
      <w:pPr>
        <w:jc w:val="right"/>
      </w:pPr>
      <w:r>
        <w:t>Block</w:t>
      </w:r>
      <w:proofErr w:type="gramStart"/>
      <w:r>
        <w:t>:_</w:t>
      </w:r>
      <w:proofErr w:type="gramEnd"/>
      <w:r>
        <w:t>________</w:t>
      </w:r>
    </w:p>
    <w:p w14:paraId="0C345383" w14:textId="77777777" w:rsidR="006E05B2" w:rsidRDefault="006E05B2" w:rsidP="006E05B2">
      <w:pPr>
        <w:jc w:val="right"/>
      </w:pPr>
    </w:p>
    <w:p w14:paraId="4E747F10" w14:textId="77777777" w:rsidR="006E05B2" w:rsidRDefault="006E05B2" w:rsidP="006E05B2">
      <w:pPr>
        <w:jc w:val="center"/>
        <w:rPr>
          <w:b/>
        </w:rPr>
      </w:pPr>
      <w:r>
        <w:rPr>
          <w:b/>
        </w:rPr>
        <w:t>Station 4 – Arithmetic Sequences -Part 2</w:t>
      </w:r>
    </w:p>
    <w:p w14:paraId="663B64AC" w14:textId="77777777" w:rsidR="006E05B2" w:rsidRDefault="006E05B2" w:rsidP="006E05B2">
      <w:pPr>
        <w:jc w:val="center"/>
        <w:rPr>
          <w:b/>
        </w:rPr>
      </w:pPr>
    </w:p>
    <w:p w14:paraId="0F920EDA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>Write an explicit formula for the following sequences:</w:t>
      </w:r>
    </w:p>
    <w:p w14:paraId="7150780A" w14:textId="77777777" w:rsidR="006E05B2" w:rsidRDefault="006E05B2" w:rsidP="006E05B2">
      <w:pPr>
        <w:pStyle w:val="ListParagraph"/>
        <w:numPr>
          <w:ilvl w:val="1"/>
          <w:numId w:val="4"/>
        </w:numPr>
      </w:pPr>
      <w:r>
        <w:t>6, 8, 10, 12, 14….</w:t>
      </w:r>
    </w:p>
    <w:p w14:paraId="371A1656" w14:textId="77777777" w:rsidR="006E05B2" w:rsidRDefault="006E05B2" w:rsidP="006E05B2"/>
    <w:p w14:paraId="7ED7C112" w14:textId="77777777" w:rsidR="006E05B2" w:rsidRDefault="006E05B2" w:rsidP="006E05B2"/>
    <w:p w14:paraId="3616DBF5" w14:textId="77777777" w:rsidR="006E05B2" w:rsidRDefault="006E05B2" w:rsidP="006E05B2">
      <w:pPr>
        <w:pStyle w:val="ListParagraph"/>
        <w:numPr>
          <w:ilvl w:val="1"/>
          <w:numId w:val="4"/>
        </w:numPr>
      </w:pPr>
      <w:r>
        <w:t>-50, -45, -40, -35, …</w:t>
      </w:r>
    </w:p>
    <w:p w14:paraId="260108C4" w14:textId="77777777" w:rsidR="006E05B2" w:rsidRDefault="006E05B2" w:rsidP="006E05B2"/>
    <w:p w14:paraId="10BA1AFA" w14:textId="77777777" w:rsidR="006E05B2" w:rsidRDefault="006E05B2" w:rsidP="006E05B2"/>
    <w:p w14:paraId="4EA99F25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Given that </w:t>
      </w:r>
      <w:r w:rsidRPr="006E05B2">
        <w:rPr>
          <w:position w:val="-10"/>
        </w:rPr>
        <w:object w:dxaOrig="700" w:dyaOrig="320" w14:anchorId="5C7540AA">
          <v:shape id="_x0000_i1034" type="#_x0000_t75" style="width:35pt;height:16pt" o:ole="">
            <v:imagedata r:id="rId24" o:title=""/>
          </v:shape>
          <o:OLEObject Type="Embed" ProgID="Equation.DSMT4" ShapeID="_x0000_i1034" DrawAspect="Content" ObjectID="_1315745178" r:id="rId25"/>
        </w:object>
      </w:r>
      <w:r>
        <w:t xml:space="preserve"> and </w:t>
      </w:r>
      <w:r w:rsidRPr="006E05B2">
        <w:rPr>
          <w:position w:val="-10"/>
        </w:rPr>
        <w:object w:dxaOrig="720" w:dyaOrig="320" w14:anchorId="193E94A6">
          <v:shape id="_x0000_i1035" type="#_x0000_t75" style="width:36pt;height:16pt" o:ole="">
            <v:imagedata r:id="rId26" o:title=""/>
          </v:shape>
          <o:OLEObject Type="Embed" ProgID="Equation.DSMT4" ShapeID="_x0000_i1035" DrawAspect="Content" ObjectID="_1315745179" r:id="rId27"/>
        </w:object>
      </w:r>
      <w:r>
        <w:t>, find the value of the common difference.</w:t>
      </w:r>
    </w:p>
    <w:p w14:paraId="5C4B1C5E" w14:textId="77777777" w:rsidR="006E05B2" w:rsidRDefault="006E05B2" w:rsidP="006E05B2"/>
    <w:p w14:paraId="488C1864" w14:textId="77777777" w:rsidR="006E05B2" w:rsidRDefault="006E05B2" w:rsidP="006E05B2"/>
    <w:p w14:paraId="419090CA" w14:textId="77777777" w:rsidR="006E05B2" w:rsidRDefault="006E05B2" w:rsidP="006E05B2"/>
    <w:p w14:paraId="620F74C4" w14:textId="77777777" w:rsidR="006E05B2" w:rsidRDefault="006E05B2" w:rsidP="006E05B2"/>
    <w:p w14:paraId="05FF65D0" w14:textId="77777777" w:rsidR="006E05B2" w:rsidRDefault="006E05B2" w:rsidP="006E05B2"/>
    <w:p w14:paraId="31F1918A" w14:textId="77777777" w:rsidR="006E05B2" w:rsidRDefault="006E05B2" w:rsidP="006E05B2"/>
    <w:p w14:paraId="1B691EB8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Given that </w:t>
      </w:r>
      <w:r w:rsidRPr="006E05B2">
        <w:rPr>
          <w:position w:val="-10"/>
        </w:rPr>
        <w:object w:dxaOrig="700" w:dyaOrig="320" w14:anchorId="10D96472">
          <v:shape id="_x0000_i1036" type="#_x0000_t75" style="width:35pt;height:16pt" o:ole="">
            <v:imagedata r:id="rId28" o:title=""/>
          </v:shape>
          <o:OLEObject Type="Embed" ProgID="Equation.DSMT4" ShapeID="_x0000_i1036" DrawAspect="Content" ObjectID="_1315745180" r:id="rId29"/>
        </w:object>
      </w:r>
      <w:r>
        <w:t xml:space="preserve"> and </w:t>
      </w:r>
      <w:r w:rsidRPr="006E05B2">
        <w:rPr>
          <w:position w:val="-10"/>
        </w:rPr>
        <w:object w:dxaOrig="720" w:dyaOrig="320" w14:anchorId="7EEF2F78">
          <v:shape id="_x0000_i1037" type="#_x0000_t75" style="width:36pt;height:16pt" o:ole="">
            <v:imagedata r:id="rId30" o:title=""/>
          </v:shape>
          <o:OLEObject Type="Embed" ProgID="Equation.DSMT4" ShapeID="_x0000_i1037" DrawAspect="Content" ObjectID="_1315745181" r:id="rId31"/>
        </w:object>
      </w:r>
      <w:r>
        <w:t xml:space="preserve">, find the value of </w:t>
      </w:r>
      <w:r w:rsidRPr="006E05B2">
        <w:rPr>
          <w:position w:val="-10"/>
        </w:rPr>
        <w:object w:dxaOrig="200" w:dyaOrig="320" w14:anchorId="38FD086E">
          <v:shape id="_x0000_i1038" type="#_x0000_t75" style="width:10pt;height:16pt" o:ole="">
            <v:imagedata r:id="rId32" o:title=""/>
          </v:shape>
          <o:OLEObject Type="Embed" ProgID="Equation.DSMT4" ShapeID="_x0000_i1038" DrawAspect="Content" ObjectID="_1315745182" r:id="rId33"/>
        </w:object>
      </w:r>
      <w:r>
        <w:t>.</w:t>
      </w:r>
    </w:p>
    <w:p w14:paraId="2ACC4C8A" w14:textId="77777777" w:rsidR="006E05B2" w:rsidRDefault="006E05B2" w:rsidP="006E05B2"/>
    <w:p w14:paraId="7AA11FD9" w14:textId="77777777" w:rsidR="006E05B2" w:rsidRDefault="006E05B2" w:rsidP="006E05B2"/>
    <w:p w14:paraId="124FC03F" w14:textId="77777777" w:rsidR="006E05B2" w:rsidRDefault="006E05B2" w:rsidP="006E05B2"/>
    <w:p w14:paraId="188EE078" w14:textId="77777777" w:rsidR="006E05B2" w:rsidRDefault="006E05B2" w:rsidP="006E05B2"/>
    <w:p w14:paraId="3C461C2F" w14:textId="77777777" w:rsidR="006E05B2" w:rsidRDefault="006E05B2" w:rsidP="006E05B2"/>
    <w:p w14:paraId="68B40094" w14:textId="77777777" w:rsidR="006E05B2" w:rsidRDefault="006E05B2" w:rsidP="006E05B2"/>
    <w:p w14:paraId="5C870EDF" w14:textId="77777777" w:rsidR="006E05B2" w:rsidRDefault="006E05B2" w:rsidP="006E05B2"/>
    <w:p w14:paraId="44526A70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Use your answers to the first two problems to write an explicit formula for an arithmetic sequence with </w:t>
      </w:r>
      <w:r w:rsidRPr="006E05B2">
        <w:rPr>
          <w:position w:val="-10"/>
        </w:rPr>
        <w:object w:dxaOrig="700" w:dyaOrig="320" w14:anchorId="5E3924EC">
          <v:shape id="_x0000_i1039" type="#_x0000_t75" style="width:35pt;height:16pt" o:ole="">
            <v:imagedata r:id="rId34" o:title=""/>
          </v:shape>
          <o:OLEObject Type="Embed" ProgID="Equation.DSMT4" ShapeID="_x0000_i1039" DrawAspect="Content" ObjectID="_1315745183" r:id="rId35"/>
        </w:object>
      </w:r>
      <w:proofErr w:type="gramStart"/>
      <w:r>
        <w:t xml:space="preserve">  and</w:t>
      </w:r>
      <w:proofErr w:type="gramEnd"/>
      <w:r>
        <w:t xml:space="preserve"> </w:t>
      </w:r>
      <w:r w:rsidRPr="006E05B2">
        <w:rPr>
          <w:position w:val="-10"/>
        </w:rPr>
        <w:object w:dxaOrig="720" w:dyaOrig="320" w14:anchorId="514A5E14">
          <v:shape id="_x0000_i1040" type="#_x0000_t75" style="width:36pt;height:16pt" o:ole="">
            <v:imagedata r:id="rId36" o:title=""/>
          </v:shape>
          <o:OLEObject Type="Embed" ProgID="Equation.DSMT4" ShapeID="_x0000_i1040" DrawAspect="Content" ObjectID="_1315745184" r:id="rId37"/>
        </w:object>
      </w:r>
      <w:r>
        <w:t xml:space="preserve"> </w:t>
      </w:r>
    </w:p>
    <w:p w14:paraId="28CA13F8" w14:textId="77777777" w:rsidR="006E05B2" w:rsidRDefault="006E05B2" w:rsidP="006E05B2"/>
    <w:p w14:paraId="6B6CDD4B" w14:textId="77777777" w:rsidR="006E05B2" w:rsidRDefault="006E05B2" w:rsidP="006E05B2"/>
    <w:p w14:paraId="4A727C08" w14:textId="77777777" w:rsidR="006E05B2" w:rsidRDefault="006E05B2" w:rsidP="006E05B2"/>
    <w:p w14:paraId="250D2D6D" w14:textId="77777777" w:rsidR="006E05B2" w:rsidRDefault="006E05B2" w:rsidP="006E05B2">
      <w:pPr>
        <w:ind w:firstLine="720"/>
      </w:pPr>
    </w:p>
    <w:p w14:paraId="0594855E" w14:textId="77777777" w:rsidR="006E05B2" w:rsidRDefault="006E05B2" w:rsidP="006E05B2"/>
    <w:p w14:paraId="2DCD27AA" w14:textId="77777777" w:rsidR="006E05B2" w:rsidRDefault="006E05B2" w:rsidP="006E05B2"/>
    <w:p w14:paraId="3277674C" w14:textId="77777777" w:rsidR="006E05B2" w:rsidRDefault="006E05B2" w:rsidP="006E05B2">
      <w:pPr>
        <w:pStyle w:val="ListParagraph"/>
        <w:numPr>
          <w:ilvl w:val="0"/>
          <w:numId w:val="4"/>
        </w:numPr>
      </w:pPr>
      <w:r>
        <w:t xml:space="preserve">Write an explicit formula for an arithmetic sequence with </w:t>
      </w:r>
      <w:r w:rsidRPr="006E05B2">
        <w:rPr>
          <w:position w:val="-24"/>
        </w:rPr>
        <w:object w:dxaOrig="800" w:dyaOrig="620" w14:anchorId="2D081822">
          <v:shape id="_x0000_i1041" type="#_x0000_t75" style="width:40pt;height:31pt" o:ole="">
            <v:imagedata r:id="rId38" o:title=""/>
          </v:shape>
          <o:OLEObject Type="Embed" ProgID="Equation.DSMT4" ShapeID="_x0000_i1041" DrawAspect="Content" ObjectID="_1315745185" r:id="rId39"/>
        </w:object>
      </w:r>
      <w:proofErr w:type="gramStart"/>
      <w:r>
        <w:t xml:space="preserve">  and</w:t>
      </w:r>
      <w:proofErr w:type="gramEnd"/>
      <w:r>
        <w:t xml:space="preserve"> </w:t>
      </w:r>
      <w:r w:rsidRPr="006E05B2">
        <w:rPr>
          <w:position w:val="-24"/>
        </w:rPr>
        <w:object w:dxaOrig="800" w:dyaOrig="620" w14:anchorId="2A92954A">
          <v:shape id="_x0000_i1042" type="#_x0000_t75" style="width:40pt;height:31pt" o:ole="">
            <v:imagedata r:id="rId40" o:title=""/>
          </v:shape>
          <o:OLEObject Type="Embed" ProgID="Equation.DSMT4" ShapeID="_x0000_i1042" DrawAspect="Content" ObjectID="_1315745186" r:id="rId41"/>
        </w:object>
      </w:r>
      <w:r>
        <w:t xml:space="preserve"> </w:t>
      </w:r>
    </w:p>
    <w:p w14:paraId="29C28D7A" w14:textId="77777777" w:rsidR="006E05B2" w:rsidRPr="006E05B2" w:rsidRDefault="006E05B2" w:rsidP="006E05B2"/>
    <w:sectPr w:rsidR="006E05B2" w:rsidRPr="006E05B2" w:rsidSect="009710D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917AF"/>
    <w:multiLevelType w:val="hybridMultilevel"/>
    <w:tmpl w:val="A07C22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8163E9"/>
    <w:multiLevelType w:val="hybridMultilevel"/>
    <w:tmpl w:val="9A040394"/>
    <w:lvl w:ilvl="0" w:tplc="11900CF6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F14899"/>
    <w:multiLevelType w:val="hybridMultilevel"/>
    <w:tmpl w:val="E4BE0130"/>
    <w:lvl w:ilvl="0" w:tplc="9E36E6A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262678"/>
    <w:multiLevelType w:val="hybridMultilevel"/>
    <w:tmpl w:val="CE286656"/>
    <w:lvl w:ilvl="0" w:tplc="6EBE07A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B73"/>
    <w:rsid w:val="0002735A"/>
    <w:rsid w:val="002340B2"/>
    <w:rsid w:val="00492B73"/>
    <w:rsid w:val="006E05B2"/>
    <w:rsid w:val="007C4CBA"/>
    <w:rsid w:val="008E4C40"/>
    <w:rsid w:val="009710D4"/>
    <w:rsid w:val="00C26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  <w14:docId w14:val="4B73F2D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2B7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2B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356</Words>
  <Characters>2031</Characters>
  <Application>Microsoft Macintosh Word</Application>
  <DocSecurity>0</DocSecurity>
  <Lines>16</Lines>
  <Paragraphs>4</Paragraphs>
  <ScaleCrop>false</ScaleCrop>
  <Company/>
  <LinksUpToDate>false</LinksUpToDate>
  <CharactersWithSpaces>2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ton Public Schools</dc:creator>
  <cp:keywords/>
  <dc:description/>
  <cp:lastModifiedBy>Leigh Paris</cp:lastModifiedBy>
  <cp:revision>3</cp:revision>
  <dcterms:created xsi:type="dcterms:W3CDTF">2013-09-24T03:31:00Z</dcterms:created>
  <dcterms:modified xsi:type="dcterms:W3CDTF">2013-09-28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